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57182E" w14:textId="77777777" w:rsidR="00FB2787" w:rsidRPr="00CF2C28" w:rsidRDefault="00FB2787" w:rsidP="00FB2787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1A47689E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1.  Pravokutnik sa stranicama duljine 4 cm i 10 cm rotira oko svoje kraće stranice. Izračunajte oplošje i</w:t>
      </w:r>
    </w:p>
    <w:p w14:paraId="408528F3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 xml:space="preserve">volumen nastalog rotacijskog tijela. </w:t>
      </w:r>
    </w:p>
    <w:p w14:paraId="4F80CAEB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</w:r>
    </w:p>
    <w:p w14:paraId="1AF56EA4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54A2582D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731DA4F0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534D8F49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617EC659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.</w:t>
      </w:r>
      <w:r w:rsidRPr="00CF2C28">
        <w:rPr>
          <w:rFonts w:ascii="Calibri" w:eastAsia="Calibri" w:hAnsi="Calibri" w:cs="Calibri"/>
        </w:rPr>
        <w:tab/>
        <w:t>Površina plašta valjka iznosi 600π c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Izračunajte volumen i oplošje valjka ako se duljina polumjera</w:t>
      </w:r>
    </w:p>
    <w:p w14:paraId="578C3493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baze i duljina visine odnose kao 3 : 4 .</w:t>
      </w:r>
    </w:p>
    <w:p w14:paraId="38C9C8FD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303066BB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4BE1DF16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33382FF3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0D9458C5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0F1E28BA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3. Izračunajte oplošje i volumen tijela sa slike. Mjere su iskazane u centimetrima.</w:t>
      </w:r>
    </w:p>
    <w:p w14:paraId="130D3307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660A1721" wp14:editId="2C263F8E">
            <wp:extent cx="1180002" cy="1476375"/>
            <wp:effectExtent l="0" t="0" r="1270" b="0"/>
            <wp:docPr id="15701" name="Slika 15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278" cy="148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B43A5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3A0F024F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4. </w:t>
      </w:r>
      <w:r w:rsidRPr="00CF2C28">
        <w:rPr>
          <w:rFonts w:ascii="Calibri" w:eastAsia="Calibri" w:hAnsi="Calibri" w:cs="Calibri"/>
        </w:rPr>
        <w:tab/>
        <w:t>Uteg ima oblik valjka čiji je osni presjek kvadrat površine 0.64 d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Kolika je masa bakra koji se utroši na</w:t>
      </w:r>
    </w:p>
    <w:p w14:paraId="6CD863CB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izradu 100 takvih utega ako 1 cm</w:t>
      </w:r>
      <w:r w:rsidRPr="00CF2C28">
        <w:rPr>
          <w:rFonts w:ascii="Calibri" w:eastAsia="Calibri" w:hAnsi="Calibri" w:cs="Calibri"/>
          <w:vertAlign w:val="superscript"/>
        </w:rPr>
        <w:t>3</w:t>
      </w:r>
      <w:r w:rsidRPr="00CF2C28">
        <w:rPr>
          <w:rFonts w:ascii="Calibri" w:eastAsia="Calibri" w:hAnsi="Calibri" w:cs="Calibri"/>
        </w:rPr>
        <w:t xml:space="preserve"> bakra ima masu 8.9 g?</w:t>
      </w:r>
    </w:p>
    <w:p w14:paraId="44794D72" w14:textId="77777777" w:rsidR="00FB2787" w:rsidRPr="00CF2C28" w:rsidRDefault="00FB2787" w:rsidP="00FB2787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br w:type="page"/>
      </w:r>
    </w:p>
    <w:p w14:paraId="7C9CDB10" w14:textId="77777777" w:rsidR="00FB2787" w:rsidRPr="00CF2C28" w:rsidRDefault="00FB2787" w:rsidP="00FB2787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288CEE0C" w14:textId="77777777" w:rsidR="00FB2787" w:rsidRPr="00CF2C28" w:rsidRDefault="00FB2787" w:rsidP="00FB2787">
      <w:pPr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1. Imenujte označene elemente valjka.</w:t>
      </w:r>
    </w:p>
    <w:p w14:paraId="4195184D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260FA02" wp14:editId="6D640D3E">
                <wp:simplePos x="0" y="0"/>
                <wp:positionH relativeFrom="column">
                  <wp:posOffset>527685</wp:posOffset>
                </wp:positionH>
                <wp:positionV relativeFrom="paragraph">
                  <wp:posOffset>51435</wp:posOffset>
                </wp:positionV>
                <wp:extent cx="3976725" cy="2028197"/>
                <wp:effectExtent l="0" t="0" r="24130" b="10160"/>
                <wp:wrapNone/>
                <wp:docPr id="15668" name="Grupa 156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6725" cy="2028197"/>
                          <a:chOff x="0" y="0"/>
                          <a:chExt cx="3976725" cy="2028197"/>
                        </a:xfrm>
                      </wpg:grpSpPr>
                      <pic:pic xmlns:pic="http://schemas.openxmlformats.org/drawingml/2006/picture">
                        <pic:nvPicPr>
                          <pic:cNvPr id="15669" name="Slika 15669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550" y="38100"/>
                            <a:ext cx="11588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70" name="Straight Arrow Connector 1045"/>
                        <wps:cNvCnPr/>
                        <wps:spPr>
                          <a:xfrm>
                            <a:off x="1905000" y="1133475"/>
                            <a:ext cx="843280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1" name="Rounded Rectangle 1046"/>
                        <wps:cNvSpPr/>
                        <wps:spPr>
                          <a:xfrm>
                            <a:off x="2752725" y="1028696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B61875E" w14:textId="77777777" w:rsidR="00FB2787" w:rsidRPr="00577C0D" w:rsidRDefault="00FB2787" w:rsidP="00FB278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2" name="Straight Arrow Connector 1045"/>
                        <wps:cNvCnPr/>
                        <wps:spPr>
                          <a:xfrm flipV="1">
                            <a:off x="2143125" y="371475"/>
                            <a:ext cx="545465" cy="11430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3" name="Rounded Rectangle 1046"/>
                        <wps:cNvSpPr/>
                        <wps:spPr>
                          <a:xfrm>
                            <a:off x="2695575" y="180974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E8AF85F" w14:textId="77777777" w:rsidR="00FB2787" w:rsidRPr="00E03321" w:rsidRDefault="00FB2787" w:rsidP="00FB278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4" name="Straight Arrow Connector 1045"/>
                        <wps:cNvCnPr/>
                        <wps:spPr>
                          <a:xfrm>
                            <a:off x="2219325" y="1562100"/>
                            <a:ext cx="528955" cy="29527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5" name="Rounded Rectangle 1046"/>
                        <wps:cNvSpPr/>
                        <wps:spPr>
                          <a:xfrm>
                            <a:off x="2752164" y="1666647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78C2BCC" w14:textId="77777777" w:rsidR="00FB2787" w:rsidRPr="00577C0D" w:rsidRDefault="00FB2787" w:rsidP="00FB278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6" name="Straight Arrow Connector 1045"/>
                        <wps:cNvCnPr/>
                        <wps:spPr>
                          <a:xfrm>
                            <a:off x="1114425" y="952500"/>
                            <a:ext cx="471805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7" name="Rounded Rectangle 1046"/>
                        <wps:cNvSpPr/>
                        <wps:spPr>
                          <a:xfrm>
                            <a:off x="0" y="78105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738F9E3" w14:textId="77777777" w:rsidR="00FB2787" w:rsidRPr="00577C0D" w:rsidRDefault="00FB2787" w:rsidP="00FB278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8" name="Straight Arrow Connector 1045"/>
                        <wps:cNvCnPr/>
                        <wps:spPr>
                          <a:xfrm>
                            <a:off x="1352550" y="171450"/>
                            <a:ext cx="552450" cy="4571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9" name="Rounded Rectangle 1046"/>
                        <wps:cNvSpPr/>
                        <wps:spPr>
                          <a:xfrm>
                            <a:off x="128547" y="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FD9E8D" w14:textId="77777777" w:rsidR="00FB2787" w:rsidRPr="00577C0D" w:rsidRDefault="00FB2787" w:rsidP="00FB278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260FA02" id="Grupa 15668" o:spid="_x0000_s1026" style="position:absolute;margin-left:41.55pt;margin-top:4.05pt;width:313.15pt;height:159.7pt;z-index:251659264;mso-width-relative:margin" coordsize="39767,2028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XaW5kb3dzIFBob3RvIEVkaXRvciAxMC4wLjEwMDEx&#10;LjE2Mzg0AFdpbmRvd3MgUGhvdG8gRWRpdG9yIDEwLjAuMTAwMTEuMTYzODQAMjAyMTowODowNiAx&#10;NTo1ODoyNQAAAqABAAMAAAABAAEAAOocAAcAAAgMAAAI4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8P3hwYWNrZXQgZW5kPSd3Jz8+/9sAQwADAgIDAgIDAwMDBAMDBAUIBQUE&#10;BAUKBwcGCAwKDAwLCgsLDQ4SEA0OEQ4LCxAWEBETFBUVFQwPFxgWFBgSFBUU/9sAQwEDBAQFBAUJ&#10;BQUJFA0LDRQUFBQUFBQUFBQUFBQUFBQUFBQUFBQUFBQUFBQUFBQUFBQUFBQUFBQUFBQUFBQUFBQU&#10;/8AAEQgBQwC9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5669" o:spid="_x0000_s1027" type="#_x0000_t75" style="position:absolute;left:13525;top:381;width:11589;height:198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">
                  <v:imagedata r:id="rId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45" o:spid="_x0000_s1028" type="#_x0000_t32" style="position:absolute;left:19050;top:11334;width:8432;height: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29" style="position:absolute;left:27527;top:10286;width:12240;height:361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B61875E" w14:textId="77777777" w:rsidR="00FB2787" w:rsidRPr="00577C0D" w:rsidRDefault="00FB2787" w:rsidP="00FB278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0" type="#_x0000_t32" style="position:absolute;left:21431;top:3714;width:5454;height:11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31" style="position:absolute;left:26955;top:1809;width:12240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4E8AF85F" w14:textId="77777777" w:rsidR="00FB2787" w:rsidRPr="00E03321" w:rsidRDefault="00FB2787" w:rsidP="00FB278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shape id="Straight Arrow Connector 1045" o:spid="_x0000_s1032" type="#_x0000_t32" style="position:absolute;left:22193;top:15621;width:5289;height:2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" strokecolor="windowText" strokeweight=".5pt">
                  <v:stroke startarrow="block" joinstyle="miter"/>
                </v:shape>
                <v:roundrect id="Rounded Rectangle 1046" o:spid="_x0000_s1033" style="position:absolute;left:27521;top:16666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478C2BCC" w14:textId="77777777" w:rsidR="00FB2787" w:rsidRPr="00577C0D" w:rsidRDefault="00FB2787" w:rsidP="00FB278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4" type="#_x0000_t32" style="position:absolute;left:11144;top:9525;width:4718;height: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" strokecolor="windowText" strokeweight=".5pt">
                  <v:stroke endarrow="block" joinstyle="miter"/>
                </v:shape>
                <v:roundrect id="Rounded Rectangle 1046" o:spid="_x0000_s1035" style="position:absolute;top:7810;width:1224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2738F9E3" w14:textId="77777777" w:rsidR="00FB2787" w:rsidRPr="00577C0D" w:rsidRDefault="00FB2787" w:rsidP="00FB278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6" type="#_x0000_t32" style="position:absolute;left:13525;top:1714;width:5525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" strokecolor="windowText" strokeweight=".5pt">
                  <v:stroke endarrow="block" joinstyle="miter"/>
                </v:shape>
                <v:roundrect id="Rounded Rectangle 1046" o:spid="_x0000_s1037" style="position:absolute;left:1285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0DFD9E8D" w14:textId="77777777" w:rsidR="00FB2787" w:rsidRPr="00577C0D" w:rsidRDefault="00FB2787" w:rsidP="00FB278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14:paraId="0FD228ED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C78D59B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2A7560E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389D1A26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7E00ED15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4943133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4301AAA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47BBAE3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9BD42C0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325D00A8" wp14:editId="34EEEDB2">
                <wp:simplePos x="0" y="0"/>
                <wp:positionH relativeFrom="column">
                  <wp:posOffset>294021</wp:posOffset>
                </wp:positionH>
                <wp:positionV relativeFrom="paragraph">
                  <wp:posOffset>243205</wp:posOffset>
                </wp:positionV>
                <wp:extent cx="4712714" cy="1328420"/>
                <wp:effectExtent l="0" t="0" r="0" b="5080"/>
                <wp:wrapNone/>
                <wp:docPr id="15680" name="Grupa 156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2714" cy="1328420"/>
                          <a:chOff x="-62214" y="0"/>
                          <a:chExt cx="4712714" cy="1328420"/>
                        </a:xfrm>
                      </wpg:grpSpPr>
                      <pic:pic xmlns:pic="http://schemas.openxmlformats.org/drawingml/2006/picture">
                        <pic:nvPicPr>
                          <pic:cNvPr id="15681" name="Slika 1568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2214" y="0"/>
                            <a:ext cx="1348105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82" name="Slika 15682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800" y="123825"/>
                            <a:ext cx="1790700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F245493" id="Grupa 15680" o:spid="_x0000_s1026" style="position:absolute;margin-left:23.15pt;margin-top:19.15pt;width:371.1pt;height:104.6pt;z-index:-251655168;mso-width-relative:margin" coordorigin="-622" coordsize="47127,132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ODowNiAxNjoxMDo0NAAABpADAAIAAAAUAAARHJAEAAIAAAAUAAARMJKRAAIAAAADNjUAAJKS&#10;AAIAAAADNjU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PD94cGFja2V0IGVuZD0ndyc/Pv/bAEMAAwICAwICAwMDAwQD&#10;AwQFCAUFBAQFCgcHBggMCgwMCwoLCw0OEhANDhEOCwsQFhARExQVFRUMDxcYFhQYEhQVFP/bAEMB&#10;AwQEBQQFCQUFCRQNCw0UFBQUFBQUFBQUFBQUFBQUFBQUFBQUFBQUFBQUFBQUFBQUFBQUFBQUFBQU&#10;FBQUFBQUFP/AABEIARABF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XaW5kb3dzIFBob3RvIEVk&#10;aXRvciAxMC4wLjEwMDExLjE2Mzg0AFdpbmRvd3MgUGhvdG8gRWRpdG9yIDEwLjAuMTAwMTEuMTYz&#10;ODQAMjAyMTowODowNiAxNjoxMjoyNwAABpADAAIAAAAUAAARHJAEAAIAAAAUAAARMJKRAAIAAAAD&#10;NjUAAJKSAAIAAAADNjUAAKABAAMAAAABAAEAAOocAAcAAAgMAAAJE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PD94cGFja2V0&#10;IGVuZD0ndyc/Pv/bAEMAAwICAwICAwMDAwQDAwQFCAUFBAQFCgcHBggMCgwMCwoLCw0OEhANDhEO&#10;CwsQFhARExQVFRUMDxcYFhQYEhQVFP/bAEMBAwQEBQQFCQUFCRQNCw0UFBQUFBQUFBQUFBQUFBQU&#10;FBQUFBQUFBQUFBQUFBQUFBQUFBQUFBQUFBQUFBQUFBQUFP/AABEIAOABY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">
                <v:shape id="Slika 15681" o:spid="_x0000_s1027" type="#_x0000_t75" style="position:absolute;left:-622;width:13480;height:13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">
                  <v:imagedata r:id="rId9" o:title=""/>
                </v:shape>
                <v:shape id="Slika 15682" o:spid="_x0000_s1028" type="#_x0000_t75" style="position:absolute;left:28598;top:1238;width:17907;height:11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">
                  <v:imagedata r:id="rId10" o:title=""/>
                </v:shape>
              </v:group>
            </w:pict>
          </mc:Fallback>
        </mc:AlternateContent>
      </w:r>
      <w:r w:rsidRPr="00CF2C28">
        <w:rPr>
          <w:rFonts w:ascii="Calibri" w:eastAsia="Calibri" w:hAnsi="Calibri" w:cs="Times New Roman"/>
          <w:color w:val="000000"/>
        </w:rPr>
        <w:t>2.</w:t>
      </w:r>
      <w:r w:rsidRPr="00CF2C28">
        <w:rPr>
          <w:rFonts w:ascii="Calibri" w:eastAsia="Calibri" w:hAnsi="Calibri" w:cs="Times New Roman"/>
          <w:color w:val="000000"/>
        </w:rPr>
        <w:tab/>
        <w:t xml:space="preserve">Izračunajte oplošje i volumen valjak. </w:t>
      </w:r>
    </w:p>
    <w:p w14:paraId="0CB680A4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  <w:t>b)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5071D298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 </w:t>
      </w:r>
    </w:p>
    <w:p w14:paraId="39A8E1D8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CF2C28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1EECE008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005B4E1B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49D001F4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4BE7C48F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56C7ECA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E48C0E1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481C6C1A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56BFEBC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B182B3F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93FC52A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E7B955A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61D8746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5DB395D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Čaša u obliku valjka ima opseg baze 6</w:t>
      </w:r>
      <w:r w:rsidRPr="00CF2C28">
        <w:rPr>
          <w:rFonts w:ascii="Calibri" w:eastAsia="Calibri" w:hAnsi="Calibri" w:cs="Calibri"/>
          <w:color w:val="000000"/>
        </w:rPr>
        <w:t>π</w:t>
      </w:r>
      <w:r w:rsidRPr="00CF2C28">
        <w:rPr>
          <w:rFonts w:ascii="Calibri" w:eastAsia="Calibri" w:hAnsi="Calibri" w:cs="Times New Roman"/>
          <w:color w:val="000000"/>
        </w:rPr>
        <w:t xml:space="preserve"> cm i visinu 1 dm. Čaša je do vrha napunjena vodom. Volumen</w:t>
      </w:r>
    </w:p>
    <w:p w14:paraId="4634495A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>vode izrazite u decilitrima.</w:t>
      </w:r>
    </w:p>
    <w:p w14:paraId="5EEECDBF" w14:textId="77777777" w:rsidR="00FB2787" w:rsidRPr="00CF2C28" w:rsidRDefault="00FB2787" w:rsidP="00FB278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</w:p>
    <w:p w14:paraId="0A58003E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6D0DF48E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4B6BE7F7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05AEDCA7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2053B80E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46C8AC34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Calibri"/>
        </w:rPr>
      </w:pPr>
    </w:p>
    <w:p w14:paraId="1B832CCC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125A42C9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Calibri"/>
          <w:position w:val="-8"/>
        </w:rPr>
        <w:object w:dxaOrig="2700" w:dyaOrig="320" w14:anchorId="2DA48C50">
          <v:shape id="_x0000_i1025" type="#_x0000_t75" style="width:130.5pt;height:15.75pt" o:ole="">
            <v:imagedata r:id="rId11" o:title=""/>
          </v:shape>
          <o:OLEObject Type="Embed" ProgID="Equation.DSMT4" ShapeID="_x0000_i1025" DrawAspect="Content" ObjectID="_1697307644" r:id="rId12"/>
        </w:object>
      </w:r>
    </w:p>
    <w:p w14:paraId="2BC0E719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  <w:r w:rsidRPr="00CF2C28">
        <w:rPr>
          <w:rFonts w:ascii="Calibri" w:eastAsia="Calibri" w:hAnsi="Calibri" w:cs="Calibri"/>
          <w:position w:val="-8"/>
        </w:rPr>
        <w:object w:dxaOrig="4959" w:dyaOrig="320" w14:anchorId="1CA7B693">
          <v:shape id="_x0000_i1026" type="#_x0000_t75" style="width:239.25pt;height:15.75pt" o:ole="">
            <v:imagedata r:id="rId13" o:title=""/>
          </v:shape>
          <o:OLEObject Type="Embed" ProgID="Equation.DSMT4" ShapeID="_x0000_i1026" DrawAspect="Content" ObjectID="_1697307645" r:id="rId14"/>
        </w:object>
      </w:r>
    </w:p>
    <w:p w14:paraId="226E67E6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 xml:space="preserve">3. </w:t>
      </w:r>
      <w:r w:rsidRPr="00CF2C28">
        <w:rPr>
          <w:rFonts w:ascii="Calibri" w:eastAsia="Calibri" w:hAnsi="Calibri" w:cs="Times New Roman"/>
          <w:bCs/>
          <w:color w:val="000000"/>
        </w:rPr>
        <w:tab/>
      </w:r>
      <w:r w:rsidRPr="00CF2C28">
        <w:rPr>
          <w:rFonts w:ascii="Calibri" w:eastAsia="Calibri" w:hAnsi="Calibri" w:cs="Calibri"/>
          <w:position w:val="-12"/>
        </w:rPr>
        <w:object w:dxaOrig="3900" w:dyaOrig="400" w14:anchorId="6913F340">
          <v:shape id="_x0000_i1027" type="#_x0000_t75" style="width:188.25pt;height:19.5pt" o:ole="">
            <v:imagedata r:id="rId15" o:title=""/>
          </v:shape>
          <o:OLEObject Type="Embed" ProgID="Equation.DSMT4" ShapeID="_x0000_i1027" DrawAspect="Content" ObjectID="_1697307646" r:id="rId16"/>
        </w:object>
      </w:r>
    </w:p>
    <w:p w14:paraId="0094B6C7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>4.</w:t>
      </w:r>
      <w:r w:rsidRPr="00CF2C28">
        <w:rPr>
          <w:rFonts w:ascii="Calibri" w:eastAsia="Calibri" w:hAnsi="Calibri" w:cs="Times New Roman"/>
          <w:bCs/>
          <w:color w:val="000000"/>
        </w:rPr>
        <w:tab/>
        <w:t>357.7 kg</w:t>
      </w:r>
    </w:p>
    <w:p w14:paraId="6434AA10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36D0360" w14:textId="77777777" w:rsidR="00FB2787" w:rsidRPr="00CF2C28" w:rsidRDefault="00FB2787" w:rsidP="00FB278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4D219623" wp14:editId="1C8999B4">
            <wp:simplePos x="0" y="0"/>
            <wp:positionH relativeFrom="column">
              <wp:posOffset>184785</wp:posOffset>
            </wp:positionH>
            <wp:positionV relativeFrom="paragraph">
              <wp:posOffset>292735</wp:posOffset>
            </wp:positionV>
            <wp:extent cx="3725134" cy="1990725"/>
            <wp:effectExtent l="0" t="0" r="8890" b="0"/>
            <wp:wrapNone/>
            <wp:docPr id="15702" name="Slika 1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085" cy="200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18275DD5" w14:textId="77777777" w:rsidR="00FB2787" w:rsidRPr="00CF2C28" w:rsidRDefault="00FB2787" w:rsidP="00FB278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394773B2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2E39CD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6C218C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44FDAEB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68E21CB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5B339F8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7C3B50A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A050138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D0CB136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Calibri"/>
          <w:position w:val="-8"/>
        </w:rPr>
        <w:object w:dxaOrig="2460" w:dyaOrig="320" w14:anchorId="3D67D3E3">
          <v:shape id="_x0000_i1028" type="#_x0000_t75" style="width:117.75pt;height:15.75pt" o:ole="">
            <v:imagedata r:id="rId18" o:title=""/>
          </v:shape>
          <o:OLEObject Type="Embed" ProgID="Equation.DSMT4" ShapeID="_x0000_i1028" DrawAspect="Content" ObjectID="_1697307647" r:id="rId19"/>
        </w:object>
      </w:r>
    </w:p>
    <w:p w14:paraId="4AF745B9" w14:textId="77777777" w:rsidR="00FB2787" w:rsidRPr="00CF2C28" w:rsidRDefault="00FB2787" w:rsidP="00FB2787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b)  </w:t>
      </w:r>
      <w:r w:rsidRPr="00CF2C28">
        <w:rPr>
          <w:rFonts w:ascii="Calibri" w:eastAsia="Calibri" w:hAnsi="Calibri" w:cs="Calibri"/>
          <w:position w:val="-8"/>
        </w:rPr>
        <w:object w:dxaOrig="2680" w:dyaOrig="320" w14:anchorId="53388C0C">
          <v:shape id="_x0000_i1029" type="#_x0000_t75" style="width:129.75pt;height:15.75pt" o:ole="">
            <v:imagedata r:id="rId20" o:title=""/>
          </v:shape>
          <o:OLEObject Type="Embed" ProgID="Equation.DSMT4" ShapeID="_x0000_i1029" DrawAspect="Content" ObjectID="_1697307648" r:id="rId21"/>
        </w:object>
      </w:r>
    </w:p>
    <w:p w14:paraId="0B3AB3A2" w14:textId="77777777" w:rsidR="00FB2787" w:rsidRDefault="00FB2787" w:rsidP="00FB2787">
      <w:pPr>
        <w:tabs>
          <w:tab w:val="left" w:pos="284"/>
        </w:tabs>
        <w:spacing w:after="200" w:line="276" w:lineRule="auto"/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2.8 d</w:t>
      </w:r>
      <w:bookmarkStart w:id="0" w:name="_Hlk79406200"/>
      <w:bookmarkEnd w:id="0"/>
      <w:r>
        <w:rPr>
          <w:rFonts w:ascii="Calibri" w:eastAsia="Calibri" w:hAnsi="Calibri" w:cs="Times New Roman"/>
          <w:color w:val="000000"/>
        </w:rPr>
        <w:t>L</w:t>
      </w:r>
    </w:p>
    <w:p w14:paraId="2048475E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2787"/>
    <w:rsid w:val="001B318D"/>
    <w:rsid w:val="008B6D79"/>
    <w:rsid w:val="00FB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F78EC4"/>
  <w15:chartTrackingRefBased/>
  <w15:docId w15:val="{69D36EDA-9F02-47DA-B816-F2392B247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4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1.jpe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wmf"/><Relationship Id="rId5" Type="http://schemas.openxmlformats.org/officeDocument/2006/relationships/image" Target="media/image2.jpeg"/><Relationship Id="rId15" Type="http://schemas.openxmlformats.org/officeDocument/2006/relationships/image" Target="media/image10.wmf"/><Relationship Id="rId23" Type="http://schemas.openxmlformats.org/officeDocument/2006/relationships/theme" Target="theme/theme1.xml"/><Relationship Id="rId10" Type="http://schemas.openxmlformats.org/officeDocument/2006/relationships/image" Target="media/image7.jpeg"/><Relationship Id="rId19" Type="http://schemas.openxmlformats.org/officeDocument/2006/relationships/oleObject" Target="embeddings/oleObject4.bin"/><Relationship Id="rId4" Type="http://schemas.openxmlformats.org/officeDocument/2006/relationships/image" Target="media/image1.jpeg"/><Relationship Id="rId9" Type="http://schemas.openxmlformats.org/officeDocument/2006/relationships/image" Target="media/image6.jpe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74</Words>
  <Characters>996</Characters>
  <Application>Microsoft Office Word</Application>
  <DocSecurity>0</DocSecurity>
  <Lines>8</Lines>
  <Paragraphs>2</Paragraphs>
  <ScaleCrop>false</ScaleCrop>
  <Company/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33:00Z</dcterms:created>
  <dcterms:modified xsi:type="dcterms:W3CDTF">2021-11-01T20:34:00Z</dcterms:modified>
</cp:coreProperties>
</file>